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72" r:id="rId15"/>
    <p:sldId id="269" r:id="rId16"/>
    <p:sldId id="273" r:id="rId17"/>
    <p:sldId id="274" r:id="rId18"/>
    <p:sldId id="270" r:id="rId19"/>
    <p:sldId id="27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715" y="-79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s of the integrals:</a:t>
            </a:r>
            <a:endParaRPr lang="en-GB" dirty="0"/>
          </a:p>
        </p:txBody>
      </p:sp>
      <p:pic>
        <p:nvPicPr>
          <p:cNvPr id="10315" name="Picture 10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026" y="1362541"/>
            <a:ext cx="2442495" cy="2160000"/>
          </a:xfrm>
          <a:prstGeom prst="rect">
            <a:avLst/>
          </a:prstGeom>
        </p:spPr>
      </p:pic>
      <p:pic>
        <p:nvPicPr>
          <p:cNvPr id="10316" name="Picture 103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909326"/>
            <a:ext cx="2604800" cy="2160000"/>
          </a:xfrm>
          <a:prstGeom prst="rect">
            <a:avLst/>
          </a:prstGeom>
        </p:spPr>
      </p:pic>
      <p:pic>
        <p:nvPicPr>
          <p:cNvPr id="10317" name="Picture 103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009152"/>
            <a:ext cx="2442495" cy="2160000"/>
          </a:xfrm>
          <a:prstGeom prst="rect">
            <a:avLst/>
          </a:prstGeom>
        </p:spPr>
      </p:pic>
      <p:pic>
        <p:nvPicPr>
          <p:cNvPr id="10318" name="Picture 10317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1307443"/>
            <a:ext cx="2442075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06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</a:t>
            </a:r>
            <a:r>
              <a:rPr lang="en-GB" dirty="0" smtClean="0"/>
              <a:t>deconvolution 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48064" y="2247873"/>
            <a:ext cx="2999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Recovered From results of th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nvolution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covered distribution, pseudo- streamlines metho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4896544" cy="466987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1628800"/>
            <a:ext cx="389877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36096" y="2053247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nois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2490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949790"/>
            <a:ext cx="3327930" cy="2943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2" y="925324"/>
            <a:ext cx="3653632" cy="3231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08720"/>
            <a:ext cx="3672408" cy="32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392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olution deconvolution. Direct Fourier Method</a:t>
            </a:r>
            <a:endParaRPr lang="en-GB" dirty="0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677" y="3984979"/>
            <a:ext cx="3634797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95936" y="1700808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noise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923928" y="4581128"/>
            <a:ext cx="1260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isy signal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15501" y="4653136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ectr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67600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9</TotalTime>
  <Words>453</Words>
  <Application>Microsoft Office PowerPoint</Application>
  <PresentationFormat>On-screen Show (4:3)</PresentationFormat>
  <Paragraphs>8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Amplitudes of the integrals:</vt:lpstr>
      <vt:lpstr>Recovering scattering signal using deconvolution :</vt:lpstr>
      <vt:lpstr>Recovered distribution, pseudo- streamlines method</vt:lpstr>
      <vt:lpstr>Resolution deconvolution. Direct Fourier Method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Buts, Alex (STFC,RAL,ISIS)</cp:lastModifiedBy>
  <cp:revision>58</cp:revision>
  <dcterms:created xsi:type="dcterms:W3CDTF">2018-01-23T12:35:38Z</dcterms:created>
  <dcterms:modified xsi:type="dcterms:W3CDTF">2018-11-09T17:18:04Z</dcterms:modified>
</cp:coreProperties>
</file>